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87" r:id="rId3"/>
    <p:sldId id="307" r:id="rId4"/>
    <p:sldId id="356" r:id="rId5"/>
    <p:sldId id="372" r:id="rId6"/>
    <p:sldId id="357" r:id="rId7"/>
    <p:sldId id="373" r:id="rId8"/>
    <p:sldId id="358" r:id="rId9"/>
    <p:sldId id="374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385" r:id="rId19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45F82"/>
    <a:srgbClr val="0000FF"/>
    <a:srgbClr val="FF0066"/>
    <a:srgbClr val="3333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318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7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58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672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45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417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2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399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64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0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36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0.png"/><Relationship Id="rId5" Type="http://schemas.openxmlformats.org/officeDocument/2006/relationships/image" Target="../media/image340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18.png"/><Relationship Id="rId10" Type="http://schemas.openxmlformats.org/officeDocument/2006/relationships/image" Target="../media/image30.png"/><Relationship Id="rId4" Type="http://schemas.openxmlformats.org/officeDocument/2006/relationships/image" Target="../media/image13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VÉC TƠ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323747" y="8534400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CÙNG PHƯƠNG, VEC TƠ CÙNG HƯỚNG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7467600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9115539" y="7620004"/>
              <a:ext cx="1319520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ÉC TƠ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95314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192525" y="6019800"/>
            <a:ext cx="852789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ÁC ĐỊNH NGHĨA 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7199224"/>
            <a:ext cx="19013083" cy="651677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24428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xmlns="" id="{020B46F7-089F-4573-9C62-1DAC0A289445}"/>
              </a:ext>
            </a:extLst>
          </p:cNvPr>
          <p:cNvGrpSpPr/>
          <p:nvPr/>
        </p:nvGrpSpPr>
        <p:grpSpPr>
          <a:xfrm>
            <a:off x="4267200" y="9532211"/>
            <a:ext cx="17088453" cy="907189"/>
            <a:chOff x="7483861" y="7543801"/>
            <a:chExt cx="17012919" cy="90730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C69D083D-A430-4F07-8478-98B96EED5651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 TƠ BẰNG NHAU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xmlns="" id="{C7D40DC2-363F-4A4A-A713-2F63C17E9E7E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xmlns="" id="{A22E09A8-6DB2-41F0-A75E-2B61E5EF492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xmlns="" id="{333E3AA7-EE01-458F-ADF4-E96F14810363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xmlns="" id="{5C26478B-2934-47B8-B166-63B9D2FBD177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xmlns="" id="{27F37699-DD2B-413B-A7A1-D932CDED3E19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xmlns="" id="{2AC0B3EA-A754-4A2D-946D-64EC55B0B29B}"/>
              </a:ext>
            </a:extLst>
          </p:cNvPr>
          <p:cNvGrpSpPr/>
          <p:nvPr/>
        </p:nvGrpSpPr>
        <p:grpSpPr>
          <a:xfrm>
            <a:off x="4247547" y="10820400"/>
            <a:ext cx="17088453" cy="907189"/>
            <a:chOff x="7483861" y="7543801"/>
            <a:chExt cx="17012919" cy="907308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2C8799E1-8E66-4DAA-B93D-97FDA7C491A3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xmlns="" id="{1168956A-0C23-4EF5-A57A-6B120306A9D2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xmlns="" id="{892E601D-F8A9-42E0-9D9C-59003C9F97D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xmlns="" id="{9D6EA493-0643-4619-A2BF-A9B9E891AFCD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xmlns="" id="{2BD2C1C1-E6D7-4374-AA84-A468143C21F4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xmlns="" id="{52D3405E-E4D4-4AB5-B01B-446F38190DAC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A1FF7B9-D107-4795-A253-251AF80EB88A}"/>
              </a:ext>
            </a:extLst>
          </p:cNvPr>
          <p:cNvSpPr txBox="1"/>
          <p:nvPr/>
        </p:nvSpPr>
        <p:spPr>
          <a:xfrm>
            <a:off x="3650396" y="3233984"/>
            <a:ext cx="17380804" cy="5164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15000"/>
              </a:lnSpc>
              <a:spcBef>
                <a:spcPts val="600"/>
              </a:spcBef>
              <a:buClr>
                <a:srgbClr val="0000FF"/>
              </a:buClr>
              <a:tabLst>
                <a:tab pos="629920" algn="l"/>
              </a:tabLst>
            </a:pP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bằng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au là:</a:t>
            </a:r>
            <a:endParaRPr lang="vi-VN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c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ùng hướ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ong so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phươ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ngược </a:t>
            </a:r>
            <a:r>
              <a:rPr lang="vi-VN" sz="4400" dirty="0">
                <a:ea typeface="Calibri" panose="020F0502020204030204" pitchFamily="34" charset="0"/>
                <a:cs typeface="Times New Roman" panose="02020603050405020304" pitchFamily="18" charset="0"/>
              </a:rPr>
              <a:t>hướ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endParaRPr lang="vi-VN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3C41F874-C38D-407D-B452-40AC2235AE59}"/>
              </a:ext>
            </a:extLst>
          </p:cNvPr>
          <p:cNvSpPr/>
          <p:nvPr/>
        </p:nvSpPr>
        <p:spPr>
          <a:xfrm>
            <a:off x="4038600" y="41001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79615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5CD58C58-D4AC-42DA-9D42-1CBD7FB1E698}"/>
                  </a:ext>
                </a:extLst>
              </p:cNvPr>
              <p:cNvSpPr txBox="1"/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𝐺𝐸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D58C58-D4AC-42DA-9D42-1CBD7FB1E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blipFill>
                <a:blip r:embed="rId3"/>
                <a:stretch>
                  <a:fillRect l="-1437" t="-5068" b="-172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xmlns="" id="{A2F4D76C-DEEE-4266-94A7-038636C6003D}"/>
              </a:ext>
            </a:extLst>
          </p:cNvPr>
          <p:cNvSpPr/>
          <p:nvPr/>
        </p:nvSpPr>
        <p:spPr>
          <a:xfrm>
            <a:off x="18592800" y="426038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299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9C03D461-BFF5-455F-81E1-2A39E9B1E61C}"/>
                  </a:ext>
                </a:extLst>
              </p:cNvPr>
              <p:cNvSpPr txBox="1"/>
              <p:nvPr/>
            </p:nvSpPr>
            <p:spPr>
              <a:xfrm>
                <a:off x="3650396" y="3088422"/>
                <a:ext cx="19514404" cy="2743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𝑀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C03D461-BFF5-455F-81E1-2A39E9B1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396" y="3088422"/>
                <a:ext cx="19514404" cy="2743828"/>
              </a:xfrm>
              <a:prstGeom prst="rect">
                <a:avLst/>
              </a:prstGeom>
              <a:blipFill rotWithShape="1">
                <a:blip r:embed="rId3"/>
                <a:stretch>
                  <a:fillRect l="-1437" t="-3333" r="-1406" b="-7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xmlns="" id="{9B763167-7C8E-4B40-B969-CC340C19FB52}"/>
              </a:ext>
            </a:extLst>
          </p:cNvPr>
          <p:cNvSpPr/>
          <p:nvPr/>
        </p:nvSpPr>
        <p:spPr>
          <a:xfrm>
            <a:off x="18592800" y="48060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492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9560DB19-E02A-412A-86F9-68F4B14F141B}"/>
                  </a:ext>
                </a:extLst>
              </p:cNvPr>
              <p:cNvSpPr txBox="1"/>
              <p:nvPr/>
            </p:nvSpPr>
            <p:spPr>
              <a:xfrm>
                <a:off x="4114799" y="3639624"/>
                <a:ext cx="18500823" cy="3598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544320" indent="-914400" algn="just">
                  <a:lnSpc>
                    <a:spcPct val="115000"/>
                  </a:lnSpc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endParaRPr lang="en-US" sz="4800" b="1" dirty="0" smtClean="0">
                  <a:solidFill>
                    <a:srgbClr val="0F0F8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544320" indent="-914400" algn="just">
                  <a:lnSpc>
                    <a:spcPct val="115000"/>
                  </a:lnSpc>
                  <a:buAutoNum type="alphaUcPeriod"/>
                  <a:tabLst>
                    <a:tab pos="3599815" algn="l"/>
                    <a:tab pos="5039995" algn="l"/>
                  </a:tabLst>
                </a:pPr>
                <a:r>
                  <a:rPr lang="en-US" sz="4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560DB19-E02A-412A-86F9-68F4B14F1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3639624"/>
                <a:ext cx="18500823" cy="3598806"/>
              </a:xfrm>
              <a:prstGeom prst="rect">
                <a:avLst/>
              </a:prstGeom>
              <a:blipFill rotWithShape="1">
                <a:blip r:embed="rId3"/>
                <a:stretch>
                  <a:fillRect l="-1483" t="-339" r="-1483" b="-6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CBB6084-73D2-4DE1-B129-9F94D563FD4E}"/>
              </a:ext>
            </a:extLst>
          </p:cNvPr>
          <p:cNvSpPr/>
          <p:nvPr/>
        </p:nvSpPr>
        <p:spPr>
          <a:xfrm>
            <a:off x="8920296" y="61658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824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71653051-07F3-48CD-BFFF-7F0BCFF413EA}"/>
                  </a:ext>
                </a:extLst>
              </p:cNvPr>
              <p:cNvSpPr txBox="1"/>
              <p:nvPr/>
            </p:nvSpPr>
            <p:spPr>
              <a:xfrm>
                <a:off x="3947462" y="3133923"/>
                <a:ext cx="19825479" cy="3775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b="1" i="1">
                            <a:solidFill>
                              <a:srgbClr val="0F0F8D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b="1" i="1">
                            <a:solidFill>
                              <a:srgbClr val="0F0F8D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              </a:t>
                </a:r>
                <a:r>
                  <a:rPr lang="en-US" sz="4800" b="1" dirty="0" smtClean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48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653051-07F3-48CD-BFFF-7F0BCFF41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462" y="3133923"/>
                <a:ext cx="19825479" cy="3775585"/>
              </a:xfrm>
              <a:prstGeom prst="rect">
                <a:avLst/>
              </a:prstGeom>
              <a:blipFill rotWithShape="1">
                <a:blip r:embed="rId3"/>
                <a:stretch>
                  <a:fillRect l="-1415" t="-2423" r="-1384" b="-4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xmlns="" id="{C220846B-C7DB-4A5B-B55C-D6630C0F6CBB}"/>
              </a:ext>
            </a:extLst>
          </p:cNvPr>
          <p:cNvSpPr/>
          <p:nvPr/>
        </p:nvSpPr>
        <p:spPr>
          <a:xfrm>
            <a:off x="13844159" y="47204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093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8B2D410-C199-4CA7-A509-E12AA986394F}"/>
              </a:ext>
            </a:extLst>
          </p:cNvPr>
          <p:cNvSpPr txBox="1"/>
          <p:nvPr/>
        </p:nvSpPr>
        <p:spPr>
          <a:xfrm>
            <a:off x="5510646" y="1488121"/>
            <a:ext cx="12219708" cy="76655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5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5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F951F78-F059-4C58-95D4-7A52A12B90F0}"/>
              </a:ext>
            </a:extLst>
          </p:cNvPr>
          <p:cNvSpPr txBox="1"/>
          <p:nvPr/>
        </p:nvSpPr>
        <p:spPr>
          <a:xfrm>
            <a:off x="692727" y="2490654"/>
            <a:ext cx="5410200" cy="7959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5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5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(SGK/tr7)</a:t>
            </a:r>
            <a:endParaRPr lang="en-US" sz="4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4AAE097-F10E-4E5A-94E3-22CA66C22AF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067300" y="2852195"/>
            <a:ext cx="17754600" cy="5181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C66A749-DDC5-4434-8C7B-3C0BA883DB48}"/>
              </a:ext>
            </a:extLst>
          </p:cNvPr>
          <p:cNvSpPr txBox="1"/>
          <p:nvPr/>
        </p:nvSpPr>
        <p:spPr>
          <a:xfrm>
            <a:off x="1189926" y="9021941"/>
            <a:ext cx="8409116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686012D-B57F-42FE-84E9-65C6B5ED9CD3}"/>
                  </a:ext>
                </a:extLst>
              </p:cNvPr>
              <p:cNvSpPr txBox="1"/>
              <p:nvPr/>
            </p:nvSpPr>
            <p:spPr>
              <a:xfrm>
                <a:off x="9742170" y="8867624"/>
                <a:ext cx="2784764" cy="965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86012D-B57F-42FE-84E9-65C6B5ED9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170" y="8867624"/>
                <a:ext cx="2784764" cy="965392"/>
              </a:xfrm>
              <a:prstGeom prst="rect">
                <a:avLst/>
              </a:prstGeom>
              <a:blipFill>
                <a:blip r:embed="rId3"/>
                <a:stretch>
                  <a:fillRect t="-6962" b="-34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D9F32283-A8B4-4F66-9072-4ADBED037F06}"/>
                  </a:ext>
                </a:extLst>
              </p:cNvPr>
              <p:cNvSpPr txBox="1"/>
              <p:nvPr/>
            </p:nvSpPr>
            <p:spPr>
              <a:xfrm>
                <a:off x="11413028" y="8946925"/>
                <a:ext cx="4156364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5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F32283-A8B4-4F66-9072-4ADBED037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028" y="8946925"/>
                <a:ext cx="4156364" cy="874983"/>
              </a:xfrm>
              <a:prstGeom prst="rect">
                <a:avLst/>
              </a:prstGeom>
              <a:blipFill>
                <a:blip r:embed="rId4"/>
                <a:stretch>
                  <a:fillRect t="-18182" r="-733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50F39723-D29A-444E-A7FC-D3C76FC84968}"/>
              </a:ext>
            </a:extLst>
          </p:cNvPr>
          <p:cNvSpPr txBox="1"/>
          <p:nvPr/>
        </p:nvSpPr>
        <p:spPr>
          <a:xfrm>
            <a:off x="1295400" y="7993462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89C6A6B4-B858-46B9-BABB-EA5D9BBA2A31}"/>
                  </a:ext>
                </a:extLst>
              </p:cNvPr>
              <p:cNvSpPr txBox="1"/>
              <p:nvPr/>
            </p:nvSpPr>
            <p:spPr>
              <a:xfrm>
                <a:off x="14844699" y="8946792"/>
                <a:ext cx="266700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9C6A6B4-B858-46B9-BABB-EA5D9BBA2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4699" y="8946792"/>
                <a:ext cx="2667000" cy="874983"/>
              </a:xfrm>
              <a:prstGeom prst="rect">
                <a:avLst/>
              </a:prstGeom>
              <a:blipFill>
                <a:blip r:embed="rId5"/>
                <a:stretch>
                  <a:fillRect t="-18182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CC41D36-5870-4563-8633-7F4FBD15527D}"/>
              </a:ext>
            </a:extLst>
          </p:cNvPr>
          <p:cNvSpPr txBox="1"/>
          <p:nvPr/>
        </p:nvSpPr>
        <p:spPr>
          <a:xfrm>
            <a:off x="1208942" y="9802799"/>
            <a:ext cx="7715696" cy="874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D9EE509-EC2B-45A5-A8D1-4A0142C9C4E3}"/>
                  </a:ext>
                </a:extLst>
              </p:cNvPr>
              <p:cNvSpPr txBox="1"/>
              <p:nvPr/>
            </p:nvSpPr>
            <p:spPr>
              <a:xfrm>
                <a:off x="8996202" y="9757146"/>
                <a:ext cx="2834640" cy="965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D9EE509-EC2B-45A5-A8D1-4A0142C9C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6202" y="9757146"/>
                <a:ext cx="2834640" cy="965392"/>
              </a:xfrm>
              <a:prstGeom prst="rect">
                <a:avLst/>
              </a:prstGeom>
              <a:blipFill>
                <a:blip r:embed="rId6"/>
                <a:stretch>
                  <a:fillRect t="-6962" b="-34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C3A57CAD-E205-46D0-868B-2D6BF00042CB}"/>
                  </a:ext>
                </a:extLst>
              </p:cNvPr>
              <p:cNvSpPr txBox="1"/>
              <p:nvPr/>
            </p:nvSpPr>
            <p:spPr>
              <a:xfrm>
                <a:off x="11195151" y="9762200"/>
                <a:ext cx="32918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3A57CAD-E205-46D0-868B-2D6BF0004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5151" y="9762200"/>
                <a:ext cx="3291840" cy="874983"/>
              </a:xfrm>
              <a:prstGeom prst="rect">
                <a:avLst/>
              </a:prstGeom>
              <a:blipFill>
                <a:blip r:embed="rId7"/>
                <a:stretch>
                  <a:fillRect t="-17361"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8B209DB-86FF-4E15-A85C-C708EB7E1C51}"/>
              </a:ext>
            </a:extLst>
          </p:cNvPr>
          <p:cNvSpPr txBox="1"/>
          <p:nvPr/>
        </p:nvSpPr>
        <p:spPr>
          <a:xfrm>
            <a:off x="1196060" y="10628228"/>
            <a:ext cx="8797918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F9A2C30C-28A2-4BA8-8973-5417411F1057}"/>
                  </a:ext>
                </a:extLst>
              </p:cNvPr>
              <p:cNvSpPr txBox="1"/>
              <p:nvPr/>
            </p:nvSpPr>
            <p:spPr>
              <a:xfrm>
                <a:off x="9524449" y="10627198"/>
                <a:ext cx="28346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9A2C30C-28A2-4BA8-8973-5417411F1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4449" y="10627198"/>
                <a:ext cx="2834640" cy="874983"/>
              </a:xfrm>
              <a:prstGeom prst="rect">
                <a:avLst/>
              </a:prstGeom>
              <a:blipFill>
                <a:blip r:embed="rId8"/>
                <a:stretch>
                  <a:fillRect t="-17361" b="-38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642B369D-023C-4B4A-AC9B-EB0FBD22D4EB}"/>
                  </a:ext>
                </a:extLst>
              </p:cNvPr>
              <p:cNvSpPr txBox="1"/>
              <p:nvPr/>
            </p:nvSpPr>
            <p:spPr>
              <a:xfrm>
                <a:off x="11556076" y="10674290"/>
                <a:ext cx="8026632" cy="861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2B369D-023C-4B4A-AC9B-EB0FBD22D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6076" y="10674290"/>
                <a:ext cx="8026632" cy="861774"/>
              </a:xfrm>
              <a:prstGeom prst="rect">
                <a:avLst/>
              </a:prstGeom>
              <a:blipFill>
                <a:blip r:embed="rId9"/>
                <a:stretch>
                  <a:fillRect t="-19149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B5FF2FD-F2D5-40B0-9553-1DF8BCBD097E}"/>
              </a:ext>
            </a:extLst>
          </p:cNvPr>
          <p:cNvSpPr txBox="1"/>
          <p:nvPr/>
        </p:nvSpPr>
        <p:spPr>
          <a:xfrm>
            <a:off x="1197281" y="11438321"/>
            <a:ext cx="7572669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ec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ơ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8361E0B6-3DED-4377-803F-7C198B67D9D5}"/>
                  </a:ext>
                </a:extLst>
              </p:cNvPr>
              <p:cNvSpPr txBox="1"/>
              <p:nvPr/>
            </p:nvSpPr>
            <p:spPr>
              <a:xfrm>
                <a:off x="8382000" y="11418840"/>
                <a:ext cx="4739640" cy="874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361E0B6-3DED-4377-803F-7C198B67D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0" y="11418840"/>
                <a:ext cx="4739640" cy="874983"/>
              </a:xfrm>
              <a:prstGeom prst="rect">
                <a:avLst/>
              </a:prstGeom>
              <a:blipFill>
                <a:blip r:embed="rId10"/>
                <a:stretch>
                  <a:fillRect t="-17361" b="-38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753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11" grpId="0"/>
      <p:bldP spid="14" grpId="0"/>
      <p:bldP spid="17" grpId="0"/>
      <p:bldP spid="18" grpId="0"/>
      <p:bldP spid="21" grpId="0"/>
      <p:bldP spid="10" grpId="0"/>
      <p:bldP spid="12" grpId="0"/>
      <p:bldP spid="13" grpId="0"/>
      <p:bldP spid="15" grpId="0"/>
      <p:bldP spid="16" grpId="0"/>
      <p:bldP spid="19" grpId="0"/>
      <p:bldP spid="2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255C227-B4BD-4EFF-8CBE-CD362EA64752}"/>
                  </a:ext>
                </a:extLst>
              </p:cNvPr>
              <p:cNvSpPr txBox="1"/>
              <p:nvPr/>
            </p:nvSpPr>
            <p:spPr>
              <a:xfrm>
                <a:off x="609600" y="1656100"/>
                <a:ext cx="22326600" cy="3691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5000" b="1" dirty="0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. (SGK/tr7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i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ằng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ứ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ỉ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55C227-B4BD-4EFF-8CBE-CD362EA647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56100"/>
                <a:ext cx="22326600" cy="3691652"/>
              </a:xfrm>
              <a:prstGeom prst="rect">
                <a:avLst/>
              </a:prstGeom>
              <a:blipFill>
                <a:blip r:embed="rId2"/>
                <a:stretch>
                  <a:fillRect l="-1310" b="-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D6A334CD-BD8B-4ABB-BFF5-6EF1A2D7A698}"/>
                  </a:ext>
                </a:extLst>
              </p:cNvPr>
              <p:cNvSpPr txBox="1"/>
              <p:nvPr/>
            </p:nvSpPr>
            <p:spPr>
              <a:xfrm>
                <a:off x="1349476" y="7263690"/>
                <a:ext cx="15414523" cy="1808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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500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endParaRPr lang="en-US" sz="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A334CD-BD8B-4ABB-BFF5-6EF1A2D7A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476" y="7263690"/>
                <a:ext cx="15414523" cy="1808700"/>
              </a:xfrm>
              <a:prstGeom prst="rect">
                <a:avLst/>
              </a:prstGeom>
              <a:blipFill>
                <a:blip r:embed="rId3"/>
                <a:stretch>
                  <a:fillRect l="-1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7D25196-9FCA-479F-871F-303A37F34DBE}"/>
              </a:ext>
            </a:extLst>
          </p:cNvPr>
          <p:cNvSpPr txBox="1"/>
          <p:nvPr/>
        </p:nvSpPr>
        <p:spPr>
          <a:xfrm>
            <a:off x="838200" y="5404966"/>
            <a:ext cx="25668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50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77BD996F-C05A-4540-A78D-77A21CA16BCB}"/>
                  </a:ext>
                </a:extLst>
              </p:cNvPr>
              <p:cNvSpPr txBox="1"/>
              <p:nvPr/>
            </p:nvSpPr>
            <p:spPr>
              <a:xfrm>
                <a:off x="1143000" y="9280359"/>
                <a:ext cx="19278600" cy="1928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</a:t>
                </a:r>
                <a:r>
                  <a:rPr lang="fr-FR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ặt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ác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fr-FR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7BD996F-C05A-4540-A78D-77A21CA16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280359"/>
                <a:ext cx="19278600" cy="1928861"/>
              </a:xfrm>
              <a:prstGeom prst="rect">
                <a:avLst/>
              </a:prstGeom>
              <a:blipFill>
                <a:blip r:embed="rId4"/>
                <a:stretch>
                  <a:fillRect l="-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464A1B8B-160B-409E-A4E1-02F3248D6CA3}"/>
                  </a:ext>
                </a:extLst>
              </p:cNvPr>
              <p:cNvSpPr txBox="1"/>
              <p:nvPr/>
            </p:nvSpPr>
            <p:spPr>
              <a:xfrm>
                <a:off x="1143000" y="11735720"/>
                <a:ext cx="20040600" cy="93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ều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iện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ủ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𝐷𝐶</m:t>
                    </m:r>
                  </m:oMath>
                </a14:m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5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nh</a:t>
                </a:r>
                <a:r>
                  <a:rPr lang="fr-FR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4A1B8B-160B-409E-A4E1-02F3248D6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1735720"/>
                <a:ext cx="20040600" cy="934166"/>
              </a:xfrm>
              <a:prstGeom prst="rect">
                <a:avLst/>
              </a:prstGeom>
              <a:blipFill>
                <a:blip r:embed="rId5"/>
                <a:stretch>
                  <a:fillRect l="-548" t="-7843" b="-35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Parallelogram 18">
            <a:extLst>
              <a:ext uri="{FF2B5EF4-FFF2-40B4-BE49-F238E27FC236}">
                <a16:creationId xmlns="" xmlns:a16="http://schemas.microsoft.com/office/drawing/2014/main" id="{1B23FBFB-E5C9-4987-98F5-8A1E6871B58A}"/>
              </a:ext>
            </a:extLst>
          </p:cNvPr>
          <p:cNvSpPr/>
          <p:nvPr/>
        </p:nvSpPr>
        <p:spPr>
          <a:xfrm>
            <a:off x="16764000" y="7354970"/>
            <a:ext cx="4953000" cy="1568378"/>
          </a:xfrm>
          <a:prstGeom prst="parallelogram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000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903C0663-221D-4064-BA55-6B06164F2913}"/>
              </a:ext>
            </a:extLst>
          </p:cNvPr>
          <p:cNvSpPr txBox="1"/>
          <p:nvPr/>
        </p:nvSpPr>
        <p:spPr>
          <a:xfrm>
            <a:off x="16535400" y="68659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99AA0F15-D7FE-46F8-9F98-10E411324BBD}"/>
              </a:ext>
            </a:extLst>
          </p:cNvPr>
          <p:cNvSpPr txBox="1"/>
          <p:nvPr/>
        </p:nvSpPr>
        <p:spPr>
          <a:xfrm>
            <a:off x="21717000" y="6873894"/>
            <a:ext cx="685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0CD0C311-92E3-441B-8592-66973C29FAFB}"/>
              </a:ext>
            </a:extLst>
          </p:cNvPr>
          <p:cNvSpPr txBox="1"/>
          <p:nvPr/>
        </p:nvSpPr>
        <p:spPr>
          <a:xfrm>
            <a:off x="20993100" y="89233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4A7A3CC-D469-4AFA-8DE1-04C358CBFD79}"/>
              </a:ext>
            </a:extLst>
          </p:cNvPr>
          <p:cNvSpPr txBox="1"/>
          <p:nvPr/>
        </p:nvSpPr>
        <p:spPr>
          <a:xfrm>
            <a:off x="16383000" y="8847147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/>
              <a:t>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C4D5BF15-E367-4421-94B9-63792EFAB40B}"/>
              </a:ext>
            </a:extLst>
          </p:cNvPr>
          <p:cNvSpPr txBox="1"/>
          <p:nvPr/>
        </p:nvSpPr>
        <p:spPr>
          <a:xfrm>
            <a:off x="838200" y="6397813"/>
            <a:ext cx="2072640" cy="8557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>
              <a:lnSpc>
                <a:spcPct val="107000"/>
              </a:lnSpc>
              <a:spcBef>
                <a:spcPts val="200"/>
              </a:spcBef>
              <a:spcAft>
                <a:spcPts val="80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fr-FR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fr-FR" sz="5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fr-FR" sz="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5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89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4" grpId="0"/>
      <p:bldP spid="17" grpId="0"/>
      <p:bldP spid="19" grpId="0" animBg="1"/>
      <p:bldP spid="20" grpId="0"/>
      <p:bldP spid="21" grpId="0"/>
      <p:bldP spid="22" grpId="0"/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C4FEA2C-78A2-458E-B1AA-1871FE41FC43}"/>
                  </a:ext>
                </a:extLst>
              </p:cNvPr>
              <p:cNvSpPr txBox="1"/>
              <p:nvPr/>
            </p:nvSpPr>
            <p:spPr>
              <a:xfrm>
                <a:off x="762000" y="2045492"/>
                <a:ext cx="20574000" cy="3526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tabLst>
                    <a:tab pos="2743200" algn="ctr"/>
                    <a:tab pos="5486400" algn="r"/>
                    <a:tab pos="457200" algn="l"/>
                  </a:tabLst>
                </a:pPr>
                <a:r>
                  <a:rPr lang="nl-NL" sz="5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1:</a:t>
                </a:r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lục giác đều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𝐸𝐹</m:t>
                    </m:r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Hãy tìm các vectơ khác vectơ-không có điểm đầu, điểm cuối là đỉnh của lục giác và tâm O sao cho </a:t>
                </a:r>
                <a:endParaRPr lang="en-US" sz="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Bằ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b)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C4FEA2C-78A2-458E-B1AA-1871FE41FC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045492"/>
                <a:ext cx="20574000" cy="3526030"/>
              </a:xfrm>
              <a:prstGeom prst="rect">
                <a:avLst/>
              </a:prstGeom>
              <a:blipFill>
                <a:blip r:embed="rId2"/>
                <a:stretch>
                  <a:fillRect l="-1422" r="-415" b="-8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D040A49-1665-405B-922C-16564584E6E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0" y="6085814"/>
            <a:ext cx="7696200" cy="64109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CBA5F3C6-1C06-44F1-9629-A99B12E7C331}"/>
                  </a:ext>
                </a:extLst>
              </p:cNvPr>
              <p:cNvSpPr txBox="1"/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𝑂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𝐷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A5F3C6-1C06-44F1-9629-A99B12E7C3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903" y="7734669"/>
                <a:ext cx="5791200" cy="960199"/>
              </a:xfrm>
              <a:prstGeom prst="rect">
                <a:avLst/>
              </a:prstGeom>
              <a:blipFill>
                <a:blip r:embed="rId4"/>
                <a:stretch>
                  <a:fillRect l="-5053" t="-5096" b="-34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693B06C6-F4A6-4361-8E8A-F8C1D9E1BF80}"/>
                  </a:ext>
                </a:extLst>
              </p:cNvPr>
              <p:cNvSpPr txBox="1"/>
              <p:nvPr/>
            </p:nvSpPr>
            <p:spPr>
              <a:xfrm>
                <a:off x="1287780" y="9280524"/>
                <a:ext cx="5196840" cy="96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𝑂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𝐹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𝐸</m:t>
                        </m:r>
                      </m:e>
                    </m:acc>
                  </m:oMath>
                </a14:m>
                <a:endParaRPr lang="en-US" sz="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93B06C6-F4A6-4361-8E8A-F8C1D9E1B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" y="9280524"/>
                <a:ext cx="5196840" cy="960199"/>
              </a:xfrm>
              <a:prstGeom prst="rect">
                <a:avLst/>
              </a:prstGeom>
              <a:blipFill>
                <a:blip r:embed="rId5"/>
                <a:stretch>
                  <a:fillRect l="-2579" t="-5063" b="-34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855677E-EFA1-4416-982C-509C6FF03E68}"/>
              </a:ext>
            </a:extLst>
          </p:cNvPr>
          <p:cNvSpPr txBox="1"/>
          <p:nvPr/>
        </p:nvSpPr>
        <p:spPr>
          <a:xfrm>
            <a:off x="838200" y="6255603"/>
            <a:ext cx="304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03234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215A082A-5F28-456A-B309-E233839DD1C4}"/>
                  </a:ext>
                </a:extLst>
              </p:cNvPr>
              <p:cNvSpPr txBox="1"/>
              <p:nvPr/>
            </p:nvSpPr>
            <p:spPr>
              <a:xfrm>
                <a:off x="609600" y="1632223"/>
                <a:ext cx="23393400" cy="2368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000" b="1" dirty="0">
                    <a:solidFill>
                      <a:srgbClr val="0000FF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 2: </a:t>
                </a:r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rọng tâm. Gọi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 Tính độ dài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nl-NL" sz="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5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15A082A-5F28-456A-B309-E233839DD1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32223"/>
                <a:ext cx="23393400" cy="2368277"/>
              </a:xfrm>
              <a:prstGeom prst="rect">
                <a:avLst/>
              </a:prstGeom>
              <a:blipFill>
                <a:blip r:embed="rId2"/>
                <a:stretch>
                  <a:fillRect l="-1251" b="-13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2BCEE05-EB98-422B-A0B0-34EDF0472B8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3400" y="2570234"/>
            <a:ext cx="6918959" cy="541859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8CC49CB5-0314-4653-89FA-BC2CA976386F}"/>
                  </a:ext>
                </a:extLst>
              </p:cNvPr>
              <p:cNvSpPr txBox="1"/>
              <p:nvPr/>
            </p:nvSpPr>
            <p:spPr>
              <a:xfrm>
                <a:off x="879987" y="5219149"/>
                <a:ext cx="6477000" cy="1042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C49CB5-0314-4653-89FA-BC2CA9763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7" y="5219149"/>
                <a:ext cx="6477000" cy="1042465"/>
              </a:xfrm>
              <a:prstGeom prst="rect">
                <a:avLst/>
              </a:prstGeom>
              <a:blipFill>
                <a:blip r:embed="rId4"/>
                <a:stretch>
                  <a:fillRect l="-4516" t="-2339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CB650A00-F9C1-430C-A02D-067804490D88}"/>
                  </a:ext>
                </a:extLst>
              </p:cNvPr>
              <p:cNvSpPr txBox="1"/>
              <p:nvPr/>
            </p:nvSpPr>
            <p:spPr>
              <a:xfrm>
                <a:off x="889818" y="6411078"/>
                <a:ext cx="10235381" cy="860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 là trung điểm của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endParaRPr lang="en-US" sz="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B650A00-F9C1-430C-A02D-067804490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8" y="6411078"/>
                <a:ext cx="10235381" cy="860107"/>
              </a:xfrm>
              <a:prstGeom prst="rect">
                <a:avLst/>
              </a:prstGeom>
              <a:blipFill>
                <a:blip r:embed="rId5"/>
                <a:stretch>
                  <a:fillRect l="-2859" t="-18440" b="-37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65E81F61-6A37-4949-9A6E-17943FDEE9BA}"/>
                  </a:ext>
                </a:extLst>
              </p:cNvPr>
              <p:cNvSpPr txBox="1"/>
              <p:nvPr/>
            </p:nvSpPr>
            <p:spPr>
              <a:xfrm>
                <a:off x="889819" y="7525375"/>
                <a:ext cx="17933546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𝐺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50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E81F61-6A37-4949-9A6E-17943FDEE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" y="7525375"/>
                <a:ext cx="17933546" cy="1767663"/>
              </a:xfrm>
              <a:prstGeom prst="rect">
                <a:avLst/>
              </a:prstGeom>
              <a:blipFill>
                <a:blip r:embed="rId6"/>
                <a:stretch>
                  <a:fillRect b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3DB47239-6D58-419C-AA3C-4AAEB035F94D}"/>
                  </a:ext>
                </a:extLst>
              </p:cNvPr>
              <p:cNvSpPr txBox="1"/>
              <p:nvPr/>
            </p:nvSpPr>
            <p:spPr>
              <a:xfrm>
                <a:off x="879987" y="9519845"/>
                <a:ext cx="17068800" cy="1767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𝐼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𝐼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sSup>
                          <m:sSup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0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0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DB47239-6D58-419C-AA3C-4AAEB035F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7" y="9519845"/>
                <a:ext cx="17068800" cy="1767663"/>
              </a:xfrm>
              <a:prstGeom prst="rect">
                <a:avLst/>
              </a:prstGeom>
              <a:blipFill>
                <a:blip r:embed="rId7"/>
                <a:stretch>
                  <a:fillRect b="-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3594764-93E9-421A-9275-18C1430827E1}"/>
              </a:ext>
            </a:extLst>
          </p:cNvPr>
          <p:cNvSpPr txBox="1"/>
          <p:nvPr/>
        </p:nvSpPr>
        <p:spPr>
          <a:xfrm>
            <a:off x="2717074" y="4114917"/>
            <a:ext cx="28716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69957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5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>
            <a:extLst>
              <a:ext uri="{FF2B5EF4-FFF2-40B4-BE49-F238E27FC236}">
                <a16:creationId xmlns:a16="http://schemas.microsoft.com/office/drawing/2014/main" xmlns="" id="{F071FB05-DB63-4CBA-AF8E-2FB9FC958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130300"/>
            <a:ext cx="12420600" cy="13843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xmlns="" id="{8B869E27-095A-4C21-9294-338DA06ED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2453414"/>
            <a:ext cx="19361150" cy="5118961"/>
          </a:xfrm>
          <a:prstGeom prst="rect">
            <a:avLst/>
          </a:prstGeom>
          <a:solidFill>
            <a:srgbClr val="333300"/>
          </a:solidFill>
        </p:spPr>
      </p:pic>
      <p:sp>
        <p:nvSpPr>
          <p:cNvPr id="40965" name="WordArt 5">
            <a:extLst>
              <a:ext uri="{FF2B5EF4-FFF2-40B4-BE49-F238E27FC236}">
                <a16:creationId xmlns:a16="http://schemas.microsoft.com/office/drawing/2014/main" xmlns="" id="{9B338B5E-98F8-4D20-8653-BD3E6C3ECA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91400" y="1390650"/>
            <a:ext cx="9601200" cy="1047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hình ảnh sau:</a:t>
            </a:r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xmlns="" id="{E124DF78-7052-4EED-B4DF-DF2D90E17BC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709419"/>
            <a:ext cx="11737976" cy="6016107"/>
            <a:chOff x="2699" y="541"/>
            <a:chExt cx="3061" cy="1800"/>
          </a:xfrm>
        </p:grpSpPr>
        <p:pic>
          <p:nvPicPr>
            <p:cNvPr id="40971" name="Picture 11">
              <a:extLst>
                <a:ext uri="{FF2B5EF4-FFF2-40B4-BE49-F238E27FC236}">
                  <a16:creationId xmlns:a16="http://schemas.microsoft.com/office/drawing/2014/main" xmlns="" id="{BC37E1FE-7C87-4F0D-B935-F36B2E96E5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41"/>
              <a:ext cx="2400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2" name="Line 12">
              <a:extLst>
                <a:ext uri="{FF2B5EF4-FFF2-40B4-BE49-F238E27FC236}">
                  <a16:creationId xmlns:a16="http://schemas.microsoft.com/office/drawing/2014/main" xmlns="" id="{9C3234B4-563B-467F-9929-9360E308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03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40973" name="Group 13">
            <a:extLst>
              <a:ext uri="{FF2B5EF4-FFF2-40B4-BE49-F238E27FC236}">
                <a16:creationId xmlns:a16="http://schemas.microsoft.com/office/drawing/2014/main" xmlns="" id="{67BBFEFC-3E08-45E2-83A1-E578FC8E0E7F}"/>
              </a:ext>
            </a:extLst>
          </p:cNvPr>
          <p:cNvGrpSpPr>
            <a:grpSpLocks/>
          </p:cNvGrpSpPr>
          <p:nvPr/>
        </p:nvGrpSpPr>
        <p:grpSpPr bwMode="auto">
          <a:xfrm>
            <a:off x="12192000" y="6858000"/>
            <a:ext cx="11811000" cy="6858000"/>
            <a:chOff x="0" y="2422"/>
            <a:chExt cx="3046" cy="1898"/>
          </a:xfrm>
        </p:grpSpPr>
        <p:pic>
          <p:nvPicPr>
            <p:cNvPr id="40974" name="Picture 14">
              <a:extLst>
                <a:ext uri="{FF2B5EF4-FFF2-40B4-BE49-F238E27FC236}">
                  <a16:creationId xmlns:a16="http://schemas.microsoft.com/office/drawing/2014/main" xmlns="" id="{F7293861-CC2E-4A3C-86A4-B5B95F0FA8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55"/>
              <a:ext cx="2505" cy="1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5" name="Line 15">
              <a:extLst>
                <a:ext uri="{FF2B5EF4-FFF2-40B4-BE49-F238E27FC236}">
                  <a16:creationId xmlns:a16="http://schemas.microsoft.com/office/drawing/2014/main" xmlns="" id="{56C50FC3-7295-46CB-802D-AA3F30D56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422"/>
              <a:ext cx="1089" cy="6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662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ĐỊNH NGHĨA: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5297678" y="2949089"/>
            <a:ext cx="1480950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</a:rPr>
              <a:t>Vectơ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là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một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đoạn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thẳng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có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hướng</a:t>
            </a:r>
            <a:r>
              <a:rPr lang="en-US" sz="4400" dirty="0">
                <a:solidFill>
                  <a:schemeClr val="tx1"/>
                </a:solidFill>
              </a:rPr>
              <a:t>.</a:t>
            </a:r>
            <a:endParaRPr lang="vi-VN" sz="4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D5FDE97F-1E59-4CD0-8974-3EA8117FB60E}"/>
                  </a:ext>
                </a:extLst>
              </p:cNvPr>
              <p:cNvSpPr/>
              <p:nvPr/>
            </p:nvSpPr>
            <p:spPr>
              <a:xfrm>
                <a:off x="2324100" y="8991600"/>
                <a:ext cx="6781800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ký hiệu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8991600"/>
                <a:ext cx="6781800" cy="856068"/>
              </a:xfrm>
              <a:prstGeom prst="rect">
                <a:avLst/>
              </a:prstGeom>
              <a:blipFill>
                <a:blip r:embed="rId4"/>
                <a:stretch>
                  <a:fillRect l="-3594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70C30C76-1211-43DB-85F5-CEED1B9286ED}"/>
                  </a:ext>
                </a:extLst>
              </p:cNvPr>
              <p:cNvSpPr/>
              <p:nvPr/>
            </p:nvSpPr>
            <p:spPr>
              <a:xfrm>
                <a:off x="2316260" y="10316400"/>
                <a:ext cx="2077234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ú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ý :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ó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ù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ữ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i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in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ườ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ký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iệu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é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ơ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,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í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ụ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…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rõ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ầ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uố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/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10316400"/>
                <a:ext cx="20772340" cy="1446550"/>
              </a:xfrm>
              <a:prstGeom prst="rect">
                <a:avLst/>
              </a:prstGeom>
              <a:blipFill>
                <a:blip r:embed="rId5"/>
                <a:stretch>
                  <a:fillRect l="-1203" t="-9244" b="-184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xmlns="" id="{779B2BC1-C007-4FFF-843C-D5DCF29DA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14137"/>
              </p:ext>
            </p:extLst>
          </p:nvPr>
        </p:nvGraphicFramePr>
        <p:xfrm>
          <a:off x="15936416" y="9817216"/>
          <a:ext cx="2977263" cy="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965160" imgH="266400" progId="Equation.DSMT4">
                  <p:embed/>
                </p:oleObj>
              </mc:Choice>
              <mc:Fallback>
                <p:oleObj name="Equation" r:id="rId6" imgW="9651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5CD74DCD-77C5-4EDB-9D0B-D5AA8C99E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36416" y="9817216"/>
                        <a:ext cx="2977263" cy="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0BEACEB-2323-4814-825A-4CE512896D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62200" y="5334000"/>
            <a:ext cx="8948738" cy="2645142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8BEB7659-7A93-4DB5-8D90-02FD9CD65B7F}"/>
              </a:ext>
            </a:extLst>
          </p:cNvPr>
          <p:cNvSpPr/>
          <p:nvPr/>
        </p:nvSpPr>
        <p:spPr>
          <a:xfrm>
            <a:off x="2468660" y="11703403"/>
            <a:ext cx="20772340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400" b="1" dirty="0">
                <a:solidFill>
                  <a:srgbClr val="0070C0"/>
                </a:solidFill>
                <a:sym typeface="Wingdings 2" panose="05020102010507070707" pitchFamily="18" charset="2"/>
              </a:rPr>
              <a:t>H1: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ớ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a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A, B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phâ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biệ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ó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hể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ậ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đ</a:t>
            </a:r>
            <a:r>
              <a:rPr lang="vi-VN" sz="4400" dirty="0">
                <a:sym typeface="Wingdings 2" panose="05020102010507070707" pitchFamily="18" charset="2"/>
              </a:rPr>
              <a:t>ượ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bao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hiê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ectơ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vi-VN" sz="4400" dirty="0">
                <a:sym typeface="Wingdings 2" panose="05020102010507070707" pitchFamily="18" charset="2"/>
              </a:rPr>
              <a:t>có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ầ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uối</a:t>
            </a:r>
            <a:r>
              <a:rPr lang="vi-VN" sz="4400" dirty="0">
                <a:sym typeface="Wingdings 2" panose="05020102010507070707" pitchFamily="18" charset="2"/>
              </a:rPr>
              <a:t> được lấy từ hai điểm đã cho</a:t>
            </a:r>
            <a:r>
              <a:rPr lang="fr-FR" sz="4400" dirty="0">
                <a:sym typeface="Wingdings 2" panose="05020102010507070707" pitchFamily="18" charset="2"/>
              </a:rPr>
              <a:t>?</a:t>
            </a:r>
            <a:endParaRPr lang="vi-VN" sz="440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C56602D-10E5-4D5D-9341-9F5381C1CB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73064" y="4732492"/>
            <a:ext cx="8567735" cy="456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65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6100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CÙNG PHƯƠNG, VEC TƠ CÙNG HƯỚNG: 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1 GIÁ CỦA VÉC TƠ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228259" y="4217256"/>
                <a:ext cx="22165141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Đườ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ẳ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𝑢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, đư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đó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259" y="4217256"/>
                <a:ext cx="221651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9675ACC0-FCE0-40BB-A783-D0D41CD2649F}"/>
              </a:ext>
            </a:extLst>
          </p:cNvPr>
          <p:cNvSpPr/>
          <p:nvPr/>
        </p:nvSpPr>
        <p:spPr>
          <a:xfrm>
            <a:off x="1422141" y="6124564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2 ĐỊNH NGHĨA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F5045A8E-456E-4038-BA86-BCE4BFFD9B7D}"/>
                  </a:ext>
                </a:extLst>
              </p:cNvPr>
              <p:cNvSpPr/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𝑎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ơ đư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ù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ú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song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ặc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ù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au</a:t>
                </a:r>
                <a:endParaRPr lang="vi-VN" sz="44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blipFill>
                <a:blip r:embed="rId4"/>
                <a:stretch>
                  <a:fillRect l="-2034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6E6E3B4B-714C-411C-A72D-98A6926E4CF1}"/>
              </a:ext>
            </a:extLst>
          </p:cNvPr>
          <p:cNvSpPr/>
          <p:nvPr/>
        </p:nvSpPr>
        <p:spPr>
          <a:xfrm>
            <a:off x="1456860" y="9746159"/>
            <a:ext cx="462792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3 NHẬN XÉT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AF5A9ABF-1444-4C08-B85E-38A16187A0F8}"/>
                  </a:ext>
                </a:extLst>
              </p:cNvPr>
              <p:cNvSpPr/>
              <p:nvPr/>
            </p:nvSpPr>
            <p:spPr>
              <a:xfrm>
                <a:off x="1562343" y="11017603"/>
                <a:ext cx="11848857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ẳ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ỉ</m:t>
                      </m:r>
                    </m:oMath>
                  </m:oMathPara>
                </a14:m>
                <a:endParaRPr lang="en-US" sz="44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h𝑎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ù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AF5A9ABF-1444-4C08-B85E-38A16187A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343" y="11017603"/>
                <a:ext cx="11848857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4B2371E-035C-4D68-9A33-F92BD24E70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1422" y="6428236"/>
            <a:ext cx="9491978" cy="7135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ACD12554-BDEC-4C00-88C6-9E6ED95311A8}"/>
                  </a:ext>
                </a:extLst>
              </p:cNvPr>
              <p:cNvSpPr/>
              <p:nvPr/>
            </p:nvSpPr>
            <p:spPr>
              <a:xfrm>
                <a:off x="-10510" y="5239351"/>
                <a:ext cx="23274571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𝐇𝟐</m:t>
                      </m:r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ề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ị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𝑎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𝑆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𝐹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𝑋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CD12554-BDEC-4C00-88C6-9E6ED9531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510" y="5239351"/>
                <a:ext cx="23274571" cy="856068"/>
              </a:xfrm>
              <a:prstGeom prst="rect">
                <a:avLst/>
              </a:prstGeom>
              <a:blipFill>
                <a:blip r:embed="rId7"/>
                <a:stretch>
                  <a:fillRect r="-395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A19FE3E2-6DA6-42FF-9340-5CE676B02B86}"/>
                  </a:ext>
                </a:extLst>
              </p:cNvPr>
              <p:cNvSpPr/>
              <p:nvPr/>
            </p:nvSpPr>
            <p:spPr>
              <a:xfrm>
                <a:off x="1295400" y="830705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Khi h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𝑖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𝑒𝑐𝑡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ơ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ù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ươ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úng có thể cùng hướng hoặc ngược hướng.</a:t>
                </a:r>
                <a:endParaRPr lang="vi-VN" sz="44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19FE3E2-6DA6-42FF-9340-5CE676B02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8307050"/>
                <a:ext cx="11989059" cy="1446550"/>
              </a:xfrm>
              <a:prstGeom prst="rect">
                <a:avLst/>
              </a:prstGeom>
              <a:blipFill>
                <a:blip r:embed="rId8"/>
                <a:stretch>
                  <a:fillRect l="-2085" t="-9283" b="-1940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36" grpId="0"/>
      <p:bldP spid="37" grpId="0"/>
      <p:bldP spid="69" grpId="0"/>
      <p:bldP spid="70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7010284-627F-402F-99C7-89CB20FF63CB}"/>
              </a:ext>
            </a:extLst>
          </p:cNvPr>
          <p:cNvSpPr txBox="1"/>
          <p:nvPr/>
        </p:nvSpPr>
        <p:spPr>
          <a:xfrm>
            <a:off x="1066800" y="2590800"/>
            <a:ext cx="1221377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nl-NL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 ABCD. Chỉ ra các cặp vectơ cùng phương, cùng hướng, ngược hướng?</a:t>
            </a:r>
            <a:endParaRPr lang="vi-VN" sz="4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xmlns="" id="{ABFE5041-1378-4CA4-A910-AE63F007D8A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2590800"/>
            <a:ext cx="6896100" cy="2739736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96825EA-026F-4975-B964-8E99C99F8E38}"/>
              </a:ext>
            </a:extLst>
          </p:cNvPr>
          <p:cNvSpPr txBox="1"/>
          <p:nvPr/>
        </p:nvSpPr>
        <p:spPr>
          <a:xfrm>
            <a:off x="1066800" y="5855034"/>
            <a:ext cx="68514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cùng phươ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E3FDCF8F-4126-4D19-B764-ED56637100E9}"/>
                  </a:ext>
                </a:extLst>
              </p:cNvPr>
              <p:cNvSpPr txBox="1"/>
              <p:nvPr/>
            </p:nvSpPr>
            <p:spPr>
              <a:xfrm>
                <a:off x="7751715" y="5814574"/>
                <a:ext cx="15240000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FDCF8F-4126-4D19-B764-ED5663710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715" y="5814574"/>
                <a:ext cx="15240000" cy="1619802"/>
              </a:xfrm>
              <a:prstGeom prst="rect">
                <a:avLst/>
              </a:prstGeom>
              <a:blipFill>
                <a:blip r:embed="rId4"/>
                <a:stretch>
                  <a:fillRect t="-2256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7521D61-435A-4AE2-AE66-BB097A886FE1}"/>
              </a:ext>
            </a:extLst>
          </p:cNvPr>
          <p:cNvSpPr txBox="1"/>
          <p:nvPr/>
        </p:nvSpPr>
        <p:spPr>
          <a:xfrm>
            <a:off x="1066800" y="7857172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cùng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C441FFD3-90FC-4022-8DA6-F0ECD454C5BE}"/>
                  </a:ext>
                </a:extLst>
              </p:cNvPr>
              <p:cNvSpPr txBox="1"/>
              <p:nvPr/>
            </p:nvSpPr>
            <p:spPr>
              <a:xfrm>
                <a:off x="7918268" y="7798126"/>
                <a:ext cx="14319069" cy="1471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441FFD3-90FC-4022-8DA6-F0ECD454C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268" y="7798126"/>
                <a:ext cx="14319069" cy="1471621"/>
              </a:xfrm>
              <a:prstGeom prst="rect">
                <a:avLst/>
              </a:prstGeom>
              <a:blipFill>
                <a:blip r:embed="rId5"/>
                <a:stretch>
                  <a:fillRect l="-1533" t="-2066" b="-169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2AF50CA9-C69A-46F9-B694-E3495ED582C5}"/>
              </a:ext>
            </a:extLst>
          </p:cNvPr>
          <p:cNvSpPr txBox="1"/>
          <p:nvPr/>
        </p:nvSpPr>
        <p:spPr>
          <a:xfrm>
            <a:off x="1149529" y="9220200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ngược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="" id="{6737A917-840D-41E6-86CE-15981CE3E5AC}"/>
                  </a:ext>
                </a:extLst>
              </p:cNvPr>
              <p:cNvSpPr txBox="1"/>
              <p:nvPr/>
            </p:nvSpPr>
            <p:spPr>
              <a:xfrm>
                <a:off x="8212180" y="9141559"/>
                <a:ext cx="14319069" cy="1517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37A917-840D-41E6-86CE-15981CE3E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180" y="9141559"/>
                <a:ext cx="14319069" cy="1517788"/>
              </a:xfrm>
              <a:prstGeom prst="rect">
                <a:avLst/>
              </a:prstGeom>
              <a:blipFill>
                <a:blip r:embed="rId6"/>
                <a:stretch>
                  <a:fillRect t="-24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DFDA0027-C0C7-4848-9675-577F84EEFA9E}"/>
              </a:ext>
            </a:extLst>
          </p:cNvPr>
          <p:cNvSpPr txBox="1"/>
          <p:nvPr/>
        </p:nvSpPr>
        <p:spPr>
          <a:xfrm>
            <a:off x="4572000" y="4648200"/>
            <a:ext cx="5029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ỜI GI ẢI:</a:t>
            </a:r>
          </a:p>
        </p:txBody>
      </p:sp>
    </p:spTree>
    <p:extLst>
      <p:ext uri="{BB962C8B-B14F-4D97-AF65-F5344CB8AC3E}">
        <p14:creationId xmlns:p14="http://schemas.microsoft.com/office/powerpoint/2010/main" val="22155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/>
      <p:bldP spid="43" grpId="0"/>
      <p:bldP spid="57" grpId="0"/>
      <p:bldP spid="55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ẰNG NHAU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2299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1 ĐỘ DÀI CỦA VÉC TƠ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/>
                  <a:t>là một số bằng độ dài đoạn thẳ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4400"/>
                  <a:t>. Ta </a:t>
                </a:r>
                <a:r>
                  <a:rPr lang="en-US" sz="4400" err="1"/>
                  <a:t>có</a:t>
                </a:r>
                <a:r>
                  <a:rPr lang="en-US" sz="4400"/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blipFill>
                <a:blip r:embed="rId3"/>
                <a:stretch>
                  <a:fillRect l="-1258" t="-4000" b="-246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A8753E86-C58C-49D6-B890-1419A8360728}"/>
                  </a:ext>
                </a:extLst>
              </p:cNvPr>
              <p:cNvSpPr/>
              <p:nvPr/>
            </p:nvSpPr>
            <p:spPr>
              <a:xfrm>
                <a:off x="3783626" y="5486400"/>
                <a:ext cx="1237077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ằ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1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é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đ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ị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5486400"/>
                <a:ext cx="12370774" cy="769441"/>
              </a:xfrm>
              <a:prstGeom prst="rect">
                <a:avLst/>
              </a:prstGeom>
              <a:blipFill>
                <a:blip r:embed="rId4"/>
                <a:stretch>
                  <a:fillRect l="-2021" t="-15873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F71D619-9479-44BC-AA67-2C73523E904B}"/>
                  </a:ext>
                </a:extLst>
              </p:cNvPr>
              <p:cNvSpPr/>
              <p:nvPr/>
            </p:nvSpPr>
            <p:spPr>
              <a:xfrm>
                <a:off x="3783626" y="9448800"/>
                <a:ext cx="13132774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𝐾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h𝑜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 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ể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𝑙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ì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đượ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𝑑𝑢𝑦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𝑠𝑎𝑜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h𝑜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9448800"/>
                <a:ext cx="13132774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E9BD003D-2BE1-4D8D-BD11-26CD79841E3F}"/>
                  </a:ext>
                </a:extLst>
              </p:cNvPr>
              <p:cNvSpPr/>
              <p:nvPr/>
            </p:nvSpPr>
            <p:spPr>
              <a:xfrm>
                <a:off x="3783626" y="7704512"/>
                <a:ext cx="19381174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a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ơ đ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ọ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𝑙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ằ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h𝑎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𝑘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ú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ộ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</m:oMath>
                </a14:m>
                <a:endParaRPr lang="en-US" sz="4400" b="0" i="1">
                  <a:latin typeface="Cambria Math" panose="02040503050406030204" pitchFamily="18" charset="0"/>
                  <a:sym typeface="Wingdings 2" panose="05020102010507070707" pitchFamily="18" charset="2"/>
                </a:endParaRPr>
              </a:p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ý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: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7704512"/>
                <a:ext cx="19381174" cy="15915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D9734679-F8D1-4F27-8EA5-16E0ADCBBB1C}"/>
              </a:ext>
            </a:extLst>
          </p:cNvPr>
          <p:cNvSpPr/>
          <p:nvPr/>
        </p:nvSpPr>
        <p:spPr>
          <a:xfrm>
            <a:off x="1380659" y="6850559"/>
            <a:ext cx="8906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2 HAI VÉC TƠ BẰNG NHAU: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1" grpId="0"/>
      <p:bldP spid="2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146016" cy="850404"/>
              <a:chOff x="7459669" y="7543800"/>
              <a:chExt cx="1146016" cy="850404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720737" y="7640053"/>
                <a:ext cx="884948" cy="754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769151" y="5456001"/>
                <a:ext cx="14166049" cy="166411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3.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O là tâm của hình lục giác đều ABCDEF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Hãy chỉ ra c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51" y="5456001"/>
                <a:ext cx="14166049" cy="1664110"/>
              </a:xfrm>
              <a:prstGeom prst="rect">
                <a:avLst/>
              </a:prstGeom>
              <a:blipFill>
                <a:blip r:embed="rId3"/>
                <a:stretch>
                  <a:fillRect l="-1936" t="-8059" b="-1868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03457CB-E2D9-49BA-9BCC-A652000E017F}"/>
              </a:ext>
            </a:extLst>
          </p:cNvPr>
          <p:cNvSpPr txBox="1"/>
          <p:nvPr/>
        </p:nvSpPr>
        <p:spPr>
          <a:xfrm>
            <a:off x="734992" y="2134291"/>
            <a:ext cx="1621023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. </a:t>
            </a:r>
            <a:r>
              <a:rPr lang="nl-NL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hbh ABCD. </a:t>
            </a:r>
            <a:r>
              <a:rPr lang="vi-VN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</a:t>
            </a:r>
            <a:r>
              <a:rPr lang="nl-NL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ỉ ra các cặp vectơ bằng nhau?</a:t>
            </a:r>
            <a:endParaRPr lang="vi-VN" sz="4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79BD099C-2F5B-4498-BDD3-6A3C01A1A13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9658" y="2657168"/>
            <a:ext cx="5985741" cy="298163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F5C6CEA5-A925-40D4-A5A8-F09A8DBE597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6216121"/>
            <a:ext cx="5985741" cy="484271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52FF3DA-8F48-47AD-A47F-99E8CDFA6F3A}"/>
              </a:ext>
            </a:extLst>
          </p:cNvPr>
          <p:cNvSpPr txBox="1"/>
          <p:nvPr/>
        </p:nvSpPr>
        <p:spPr>
          <a:xfrm>
            <a:off x="1037011" y="3926177"/>
            <a:ext cx="7573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latin typeface="+mj-lt"/>
              </a:rPr>
              <a:t>Các cặp vectơ bằng nh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BF5BBED-FEC1-4A62-A2AE-AFC96B230F91}"/>
                  </a:ext>
                </a:extLst>
              </p:cNvPr>
              <p:cNvSpPr txBox="1"/>
              <p:nvPr/>
            </p:nvSpPr>
            <p:spPr>
              <a:xfrm>
                <a:off x="7614172" y="3863001"/>
                <a:ext cx="10899556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4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F5BBED-FEC1-4A62-A2AE-AFC96B230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172" y="3863001"/>
                <a:ext cx="10899556" cy="925446"/>
              </a:xfrm>
              <a:prstGeom prst="rect">
                <a:avLst/>
              </a:prstGeom>
              <a:blipFill>
                <a:blip r:embed="rId6"/>
                <a:stretch>
                  <a:fillRect t="-5263" b="-33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E009619-91B5-43DE-AB26-B6C9D5601B76}"/>
              </a:ext>
            </a:extLst>
          </p:cNvPr>
          <p:cNvSpPr txBox="1"/>
          <p:nvPr/>
        </p:nvSpPr>
        <p:spPr>
          <a:xfrm>
            <a:off x="4823805" y="3020090"/>
            <a:ext cx="3880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ỜI GI Ả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9CC8B92-4598-4CF2-BBF9-8C78DE2D6B6A}"/>
              </a:ext>
            </a:extLst>
          </p:cNvPr>
          <p:cNvSpPr txBox="1"/>
          <p:nvPr/>
        </p:nvSpPr>
        <p:spPr>
          <a:xfrm>
            <a:off x="5912031" y="7464995"/>
            <a:ext cx="3880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ỜI GI 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E8BCB724-5931-4255-823A-4BC832488E60}"/>
                  </a:ext>
                </a:extLst>
              </p:cNvPr>
              <p:cNvSpPr txBox="1"/>
              <p:nvPr/>
            </p:nvSpPr>
            <p:spPr>
              <a:xfrm>
                <a:off x="2015247" y="8390435"/>
                <a:ext cx="6590693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vi-VN" sz="4800" dirty="0"/>
                  <a:t>: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BCB724-5931-4255-823A-4BC832488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8390435"/>
                <a:ext cx="6590693" cy="925446"/>
              </a:xfrm>
              <a:prstGeom prst="rect">
                <a:avLst/>
              </a:prstGeom>
              <a:blipFill>
                <a:blip r:embed="rId7"/>
                <a:stretch>
                  <a:fillRect l="-1943" t="-5921" b="-3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D78CAC6A-021F-4C05-9AAC-27EB7E6C4513}"/>
                  </a:ext>
                </a:extLst>
              </p:cNvPr>
              <p:cNvSpPr txBox="1"/>
              <p:nvPr/>
            </p:nvSpPr>
            <p:spPr>
              <a:xfrm>
                <a:off x="6966162" y="8375461"/>
                <a:ext cx="3279556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800" b="0" i="1" smtClean="0">
                              <a:latin typeface="Cambria Math" panose="02040503050406030204" pitchFamily="18" charset="0"/>
                            </a:rPr>
                            <m:t>𝐷𝑂</m:t>
                          </m:r>
                        </m:e>
                      </m:ac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8CAC6A-021F-4C05-9AAC-27EB7E6C4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162" y="8375461"/>
                <a:ext cx="3279556" cy="925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40593EFB-A782-47D5-88B2-F812FFBF55C3}"/>
                  </a:ext>
                </a:extLst>
              </p:cNvPr>
              <p:cNvSpPr txBox="1"/>
              <p:nvPr/>
            </p:nvSpPr>
            <p:spPr>
              <a:xfrm>
                <a:off x="2015247" y="9503487"/>
                <a:ext cx="6521239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vi-VN" sz="4800" dirty="0"/>
                  <a:t>: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593EFB-A782-47D5-88B2-F812FFBF5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9503487"/>
                <a:ext cx="6521239" cy="925446"/>
              </a:xfrm>
              <a:prstGeom prst="rect">
                <a:avLst/>
              </a:prstGeom>
              <a:blipFill>
                <a:blip r:embed="rId9"/>
                <a:stretch>
                  <a:fillRect l="-2152" t="-5921" b="-3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xmlns="" id="{EDF417D0-5D22-4EF3-9A69-0CE4316943DC}"/>
              </a:ext>
            </a:extLst>
          </p:cNvPr>
          <p:cNvSpPr/>
          <p:nvPr/>
        </p:nvSpPr>
        <p:spPr>
          <a:xfrm>
            <a:off x="785604" y="1207854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8CD6994-ED11-40AC-A73A-9EC472F4FADC}"/>
                  </a:ext>
                </a:extLst>
              </p:cNvPr>
              <p:cNvSpPr txBox="1"/>
              <p:nvPr/>
            </p:nvSpPr>
            <p:spPr>
              <a:xfrm>
                <a:off x="8007962" y="9505328"/>
                <a:ext cx="396240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𝐸𝐷</m:t>
                        </m:r>
                      </m:e>
                    </m:acc>
                  </m:oMath>
                </a14:m>
                <a:r>
                  <a:rPr lang="vi-VN" sz="4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vi-VN" sz="48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𝑂𝐶</m:t>
                        </m:r>
                      </m:e>
                    </m:acc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CD6994-ED11-40AC-A73A-9EC472F4F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962" y="9505328"/>
                <a:ext cx="3962400" cy="925446"/>
              </a:xfrm>
              <a:prstGeom prst="rect">
                <a:avLst/>
              </a:prstGeom>
              <a:blipFill>
                <a:blip r:embed="rId10"/>
                <a:stretch>
                  <a:fillRect t="-5263" b="-33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D5A21F55-8B26-4D6A-9D6F-088C232FF2B8}"/>
                  </a:ext>
                </a:extLst>
              </p:cNvPr>
              <p:cNvSpPr txBox="1"/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Đẳng thức nào sau đây  là đúng?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𝐴𝑂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𝐷𝑂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𝐹𝐸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A21F55-8B26-4D6A-9D6F-088C232FF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blipFill>
                <a:blip r:embed="rId11"/>
                <a:stretch>
                  <a:fillRect l="-2615" t="-41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52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5" grpId="0"/>
      <p:bldP spid="6" grpId="0"/>
      <p:bldP spid="7" grpId="0"/>
      <p:bldP spid="24" grpId="0"/>
      <p:bldP spid="8" grpId="0"/>
      <p:bldP spid="10" grpId="0"/>
      <p:bldP spid="29" grpId="0"/>
      <p:bldP spid="30" grpId="0" animBg="1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ECT</a:t>
              </a:r>
              <a:r>
                <a:rPr lang="vi-VN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35953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 QUY ƯỚ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F4E319F2-F1E0-4C68-B150-A19377F877C4}"/>
              </a:ext>
            </a:extLst>
          </p:cNvPr>
          <p:cNvSpPr/>
          <p:nvPr/>
        </p:nvSpPr>
        <p:spPr>
          <a:xfrm>
            <a:off x="3429000" y="3169003"/>
            <a:ext cx="1598533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 err="1"/>
              <a:t>Vectơ</a:t>
            </a:r>
            <a:r>
              <a:rPr lang="fr-FR" sz="4400" dirty="0"/>
              <a:t> – </a:t>
            </a:r>
            <a:r>
              <a:rPr lang="fr-FR" sz="4400" dirty="0" err="1"/>
              <a:t>không</a:t>
            </a:r>
            <a:r>
              <a:rPr lang="fr-FR" sz="4400" dirty="0"/>
              <a:t> là </a:t>
            </a:r>
            <a:r>
              <a:rPr lang="fr-FR" sz="4400" dirty="0" err="1"/>
              <a:t>vectơ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đầu</a:t>
            </a:r>
            <a:r>
              <a:rPr lang="fr-FR" sz="4400" dirty="0"/>
              <a:t> </a:t>
            </a:r>
            <a:r>
              <a:rPr lang="fr-FR" sz="4400" dirty="0" err="1"/>
              <a:t>và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cuối</a:t>
            </a:r>
            <a:r>
              <a:rPr lang="fr-FR" sz="4400" dirty="0"/>
              <a:t> </a:t>
            </a:r>
            <a:r>
              <a:rPr lang="fr-FR" sz="4400" dirty="0" err="1"/>
              <a:t>trùng</a:t>
            </a:r>
            <a:r>
              <a:rPr lang="fr-FR" sz="4400" dirty="0"/>
              <a:t> </a:t>
            </a:r>
            <a:r>
              <a:rPr lang="fr-FR" sz="4400" dirty="0" err="1"/>
              <a:t>nhau</a:t>
            </a:r>
            <a:r>
              <a:rPr lang="vi-VN" sz="4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77D78839-9B12-4461-B2FE-88BE75E5985F}"/>
                  </a:ext>
                </a:extLst>
              </p:cNvPr>
              <p:cNvSpPr/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>
                    <a:sym typeface="Wingdings 2" panose="05020102010507070707" pitchFamily="18" charset="2"/>
                  </a:rPr>
                  <a:t>Ký hiệu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0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𝐵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…</m:t>
                    </m:r>
                  </m:oMath>
                </a14:m>
                <a:endParaRPr lang="en-US" sz="4400" b="0"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7D78839-9B12-4461-B2FE-88BE75E59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blipFill>
                <a:blip r:embed="rId3"/>
                <a:stretch>
                  <a:fillRect l="-2309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F1B6EDE-36B8-43D3-B095-4A3B85083BFD}"/>
              </a:ext>
            </a:extLst>
          </p:cNvPr>
          <p:cNvSpPr/>
          <p:nvPr/>
        </p:nvSpPr>
        <p:spPr>
          <a:xfrm>
            <a:off x="1981200" y="5468532"/>
            <a:ext cx="217932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Chú ý : Vectơ – không có độ dài bằng 0. Mọi vectơ – không đều bằng nhau</a:t>
            </a:r>
            <a:endParaRPr lang="en-US" sz="4400" b="0">
              <a:sym typeface="Wingdings 2" panose="050201020105070707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16822F3-25CC-4B8B-A28C-C2C41779EE22}"/>
              </a:ext>
            </a:extLst>
          </p:cNvPr>
          <p:cNvSpPr/>
          <p:nvPr/>
        </p:nvSpPr>
        <p:spPr>
          <a:xfrm>
            <a:off x="4532834" y="6459132"/>
            <a:ext cx="1322176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Vectơ – không cùng phương với mọi vectơ.</a:t>
            </a:r>
            <a:endParaRPr lang="en-US" sz="4400" b="0"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2" grpId="0"/>
      <p:bldP spid="24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xmlns="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xmlns="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xmlns="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xmlns="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xmlns="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xmlns="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xmlns="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xmlns="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xmlns="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xmlns="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xmlns="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xmlns="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xmlns="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F1E3453D-8D25-4E62-9190-26673FFE23E1}"/>
                  </a:ext>
                </a:extLst>
              </p:cNvPr>
              <p:cNvSpPr txBox="1"/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8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E3453D-8D25-4E62-9190-26673FFE2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blipFill rotWithShape="1">
                <a:blip r:embed="rId3"/>
                <a:stretch>
                  <a:fillRect l="-1295" t="-344" r="-1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Oval 90">
            <a:extLst>
              <a:ext uri="{FF2B5EF4-FFF2-40B4-BE49-F238E27FC236}">
                <a16:creationId xmlns:a16="http://schemas.microsoft.com/office/drawing/2014/main" xmlns="" id="{A3F9A039-77A1-4817-A8A9-1E9B1470CB8E}"/>
              </a:ext>
            </a:extLst>
          </p:cNvPr>
          <p:cNvSpPr/>
          <p:nvPr/>
        </p:nvSpPr>
        <p:spPr>
          <a:xfrm>
            <a:off x="1929622" y="50784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5603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42</TotalTime>
  <Words>2375</Words>
  <Application>Microsoft Office PowerPoint</Application>
  <PresentationFormat>Custom</PresentationFormat>
  <Paragraphs>186</Paragraphs>
  <Slides>18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599</cp:revision>
  <dcterms:created xsi:type="dcterms:W3CDTF">2013-08-31T11:42:51Z</dcterms:created>
  <dcterms:modified xsi:type="dcterms:W3CDTF">2022-07-29T06:58:06Z</dcterms:modified>
</cp:coreProperties>
</file>